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256" r:id="rId2"/>
    <p:sldId id="274" r:id="rId3"/>
    <p:sldId id="296" r:id="rId4"/>
    <p:sldId id="303" r:id="rId5"/>
    <p:sldId id="297" r:id="rId6"/>
    <p:sldId id="300" r:id="rId7"/>
    <p:sldId id="301" r:id="rId8"/>
    <p:sldId id="302" r:id="rId9"/>
    <p:sldId id="304" r:id="rId10"/>
    <p:sldId id="305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Định luật Bôi lơ Ma ri ốt" id="{F680F624-7136-4E7C-B75C-D737663859BF}">
          <p14:sldIdLst/>
        </p14:section>
        <p14:section name="Đặt Vấn để" id="{E02ADE52-D90F-4326-AF6E-EBFE56E31A06}">
          <p14:sldIdLst>
            <p14:sldId id="256"/>
            <p14:sldId id="274"/>
            <p14:sldId id="296"/>
            <p14:sldId id="303"/>
            <p14:sldId id="297"/>
            <p14:sldId id="300"/>
            <p14:sldId id="301"/>
            <p14:sldId id="302"/>
            <p14:sldId id="304"/>
            <p14:sldId id="3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DAD63F-3C7A-41F7-B9DE-71A5D8A4DFD4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B75E53-862B-466A-96AD-739B04A5B8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427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15B4D-D98F-4ED1-9E94-458E4DB3DE42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23E3F-9E49-4CF1-91D4-C2E876A1BFC3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284E6-3C43-4AD4-B389-7E225CEFAD26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3BD9E-7082-4D4A-B602-E1D9E00BA8CF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71910-D19C-49FA-9678-017AE75A955B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4893C-2529-4C12-BBE0-65D5E12F3853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8A580-F7B5-4691-B3B8-D261DE0980DD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DDD06-3576-4AF4-89FC-3E0816CCDA21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9FD09-A64D-48D1-94AC-E314D6675ACC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B5DD9-67E7-4117-9820-E96FD8714FFC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C3B32B-1D8A-4EEB-AF8A-F02F13587D7C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3.gi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gif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V="1">
            <a:off x="-3421534" y="3406139"/>
            <a:ext cx="6858001" cy="45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5734135" y="3364143"/>
            <a:ext cx="6804660" cy="763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3" y="6811815"/>
            <a:ext cx="9128767" cy="461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0"/>
            <a:ext cx="9128767" cy="4618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927543" y="2316068"/>
            <a:ext cx="727280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CHÀO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MỪNG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CÁC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EM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HỌC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SINH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ĐẾN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VỚI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TIẾT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Algerian" pitchFamily="82" charset="0"/>
              </a:rPr>
              <a:t>HỌC</a:t>
            </a:r>
            <a:r>
              <a:rPr lang="en-US" sz="4400" dirty="0" smtClean="0">
                <a:solidFill>
                  <a:srgbClr val="FF0000"/>
                </a:solidFill>
                <a:latin typeface="Algerian" pitchFamily="82" charset="0"/>
              </a:rPr>
              <a:t> !</a:t>
            </a:r>
            <a:endParaRPr lang="en-US" sz="4400" dirty="0">
              <a:solidFill>
                <a:srgbClr val="FF000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3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476"/>
    </mc:Choice>
    <mc:Fallback xmlns="">
      <p:transition spd="slow" advTm="6147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20280"/>
            <a:ext cx="8229600" cy="312494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800" dirty="0" smtClean="0">
                <a:solidFill>
                  <a:srgbClr val="FFFF00"/>
                </a:solidFill>
                <a:latin typeface="Chiller" panose="04020404031007020602" pitchFamily="82" charset="0"/>
              </a:rPr>
              <a:t>THANK YOU !</a:t>
            </a:r>
            <a:endParaRPr lang="en-US" sz="8800" dirty="0">
              <a:solidFill>
                <a:srgbClr val="FFFF00"/>
              </a:solidFill>
              <a:latin typeface="Chiller" panose="04020404031007020602" pitchFamily="82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1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V="1">
            <a:off x="-3421534" y="3406139"/>
            <a:ext cx="6858001" cy="457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6229" y="404664"/>
            <a:ext cx="8576308" cy="646331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  <a:softEdge rad="381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17: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RỌNG LỰC VÀ LỰC CĂNG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5734135" y="3364143"/>
            <a:ext cx="6804660" cy="763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3" y="6811815"/>
            <a:ext cx="9128767" cy="46185"/>
          </a:xfrm>
          <a:prstGeom prst="rect">
            <a:avLst/>
          </a:prstGeom>
        </p:spPr>
      </p:pic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276600" y="38100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>
            <a:off x="5749846" y="1828800"/>
            <a:ext cx="2514600" cy="700088"/>
          </a:xfrm>
          <a:prstGeom prst="wedgeRoundRectCallout">
            <a:avLst>
              <a:gd name="adj1" fmla="val -115088"/>
              <a:gd name="adj2" fmla="val 12324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ă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2800" dirty="0">
                <a:latin typeface="Times New Roman" panose="02020603050405020304" pitchFamily="18" charset="0"/>
              </a:rPr>
              <a:t> T</a:t>
            </a:r>
          </a:p>
        </p:txBody>
      </p:sp>
      <p:sp>
        <p:nvSpPr>
          <p:cNvPr id="26" name="Content Placeholder 3"/>
          <p:cNvSpPr>
            <a:spLocks noGrp="1"/>
          </p:cNvSpPr>
          <p:nvPr/>
        </p:nvSpPr>
        <p:spPr bwMode="auto">
          <a:xfrm>
            <a:off x="381000" y="1600200"/>
            <a:ext cx="4038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endParaRPr lang="en-US" altLang="en-US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2057400" y="1828800"/>
            <a:ext cx="1905000" cy="3886200"/>
            <a:chOff x="2057400" y="1828800"/>
            <a:chExt cx="1905000" cy="3886200"/>
          </a:xfrm>
        </p:grpSpPr>
        <p:sp>
          <p:nvSpPr>
            <p:cNvPr id="11" name="Line 2"/>
            <p:cNvSpPr>
              <a:spLocks noChangeShapeType="1"/>
            </p:cNvSpPr>
            <p:nvPr/>
          </p:nvSpPr>
          <p:spPr bwMode="auto">
            <a:xfrm>
              <a:off x="3429000" y="2133600"/>
              <a:ext cx="0" cy="18288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pSp>
          <p:nvGrpSpPr>
            <p:cNvPr id="42" name="Group 4"/>
            <p:cNvGrpSpPr>
              <a:grpSpLocks/>
            </p:cNvGrpSpPr>
            <p:nvPr/>
          </p:nvGrpSpPr>
          <p:grpSpPr bwMode="auto">
            <a:xfrm>
              <a:off x="2057400" y="1828800"/>
              <a:ext cx="1905000" cy="3886200"/>
              <a:chOff x="1248" y="1152"/>
              <a:chExt cx="1200" cy="2448"/>
            </a:xfrm>
          </p:grpSpPr>
          <p:sp>
            <p:nvSpPr>
              <p:cNvPr id="43" name="Line 5"/>
              <p:cNvSpPr>
                <a:spLocks noChangeShapeType="1"/>
              </p:cNvSpPr>
              <p:nvPr/>
            </p:nvSpPr>
            <p:spPr bwMode="auto">
              <a:xfrm>
                <a:off x="1344" y="1344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6"/>
              <p:cNvSpPr>
                <a:spLocks noChangeArrowheads="1"/>
              </p:cNvSpPr>
              <p:nvPr/>
            </p:nvSpPr>
            <p:spPr bwMode="auto">
              <a:xfrm>
                <a:off x="1440" y="1152"/>
                <a:ext cx="96" cy="2208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5" name="Rectangle 7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1200" cy="24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429000" y="3962400"/>
            <a:ext cx="940997" cy="1012963"/>
            <a:chOff x="3429000" y="3962400"/>
            <a:chExt cx="940997" cy="1012963"/>
          </a:xfrm>
        </p:grpSpPr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3429000" y="3962400"/>
              <a:ext cx="0" cy="7620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53088"/>
                </p:ext>
              </p:extLst>
            </p:nvPr>
          </p:nvGraphicFramePr>
          <p:xfrm>
            <a:off x="3733801" y="4464211"/>
            <a:ext cx="636196" cy="51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2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3801" y="4464211"/>
                          <a:ext cx="636196" cy="511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3429000" y="2682806"/>
            <a:ext cx="741416" cy="1279594"/>
            <a:chOff x="3429000" y="2682806"/>
            <a:chExt cx="741416" cy="1279594"/>
          </a:xfrm>
        </p:grpSpPr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3429000" y="3048000"/>
              <a:ext cx="0" cy="9144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/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4305309"/>
                </p:ext>
              </p:extLst>
            </p:nvPr>
          </p:nvGraphicFramePr>
          <p:xfrm>
            <a:off x="3674744" y="2682806"/>
            <a:ext cx="495672" cy="564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3"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74744" y="2682806"/>
                          <a:ext cx="495672" cy="5643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5935980" y="3629098"/>
            <a:ext cx="2514600" cy="700088"/>
            <a:chOff x="5935980" y="3629098"/>
            <a:chExt cx="2514600" cy="700088"/>
          </a:xfrm>
        </p:grpSpPr>
        <p:sp>
          <p:nvSpPr>
            <p:cNvPr id="48" name="AutoShape 14"/>
            <p:cNvSpPr>
              <a:spLocks noChangeArrowheads="1"/>
            </p:cNvSpPr>
            <p:nvPr/>
          </p:nvSpPr>
          <p:spPr bwMode="auto">
            <a:xfrm>
              <a:off x="5935980" y="3629098"/>
              <a:ext cx="2514600" cy="700088"/>
            </a:xfrm>
            <a:prstGeom prst="wedgeRoundRectCallout">
              <a:avLst>
                <a:gd name="adj1" fmla="val -115088"/>
                <a:gd name="adj2" fmla="val 123241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dirty="0" err="1" smtClean="0">
                  <a:latin typeface="Times New Roman" panose="02020603050405020304" pitchFamily="18" charset="0"/>
                </a:rPr>
                <a:t>Trọ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lực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 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589222"/>
                </p:ext>
              </p:extLst>
            </p:nvPr>
          </p:nvGraphicFramePr>
          <p:xfrm>
            <a:off x="8026889" y="3629098"/>
            <a:ext cx="389986" cy="51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4"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26889" y="3629098"/>
                          <a:ext cx="389986" cy="519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42"/>
    </mc:Choice>
    <mc:Fallback xmlns="">
      <p:transition spd="slow" advTm="238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1784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</a:rPr>
              <a:t>I. TRỌNG LỰ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AutoNum type="arabicPeriod"/>
            </a:pPr>
            <a:r>
              <a:rPr lang="en-US" dirty="0" err="1" smtClean="0">
                <a:solidFill>
                  <a:srgbClr val="FFFF00"/>
                </a:solidFill>
              </a:rPr>
              <a:t>Trọ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ự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hấ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ẫn</a:t>
            </a:r>
            <a:r>
              <a:rPr lang="en-US" dirty="0" smtClean="0">
                <a:solidFill>
                  <a:schemeClr val="bg1"/>
                </a:solidFill>
              </a:rPr>
              <a:t> do </a:t>
            </a:r>
            <a:r>
              <a:rPr lang="en-US" dirty="0" err="1" smtClean="0">
                <a:solidFill>
                  <a:schemeClr val="bg1"/>
                </a:solidFill>
              </a:rPr>
              <a:t>Tr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ấ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á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ụ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ê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â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h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i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ố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ự</a:t>
            </a:r>
            <a:r>
              <a:rPr lang="en-US" dirty="0" smtClean="0">
                <a:solidFill>
                  <a:schemeClr val="bg1"/>
                </a:solidFill>
              </a:rPr>
              <a:t> do.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Kí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hiệu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Đặ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iể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é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ơ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Điể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ặt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â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Phương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hẳ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ứng</a:t>
            </a: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Chiều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ừ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ê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xuống</a:t>
            </a: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Độ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ớn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l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ượ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- </a:t>
            </a:r>
            <a:r>
              <a:rPr lang="en-US" dirty="0" err="1" smtClean="0">
                <a:solidFill>
                  <a:schemeClr val="bg1"/>
                </a:solidFill>
              </a:rPr>
              <a:t>Cô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ứ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" y="15240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4" imgW="177569" imgH="215619" progId="Equation.DSMT4">
                  <p:embed/>
                </p:oleObj>
              </mc:Choice>
              <mc:Fallback>
                <p:oleObj name="Equation" r:id="rId4" imgW="177569" imgH="21561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93129"/>
              </p:ext>
            </p:extLst>
          </p:nvPr>
        </p:nvGraphicFramePr>
        <p:xfrm>
          <a:off x="2339752" y="2643066"/>
          <a:ext cx="360040" cy="50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2643066"/>
                        <a:ext cx="360040" cy="50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34841"/>
              </p:ext>
            </p:extLst>
          </p:nvPr>
        </p:nvGraphicFramePr>
        <p:xfrm>
          <a:off x="4427984" y="5894089"/>
          <a:ext cx="148055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7984" y="5894089"/>
                        <a:ext cx="1480553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2602199"/>
            <a:ext cx="2648320" cy="363905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17382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184"/>
    </mc:Choice>
    <mc:Fallback xmlns="">
      <p:transition spd="slow" advTm="193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1. </a:t>
            </a:r>
            <a:r>
              <a:rPr lang="en-US" dirty="0" err="1" smtClean="0">
                <a:solidFill>
                  <a:srgbClr val="FFFF00"/>
                </a:solidFill>
              </a:rPr>
              <a:t>Trọ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lực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smtClean="0">
                <a:solidFill>
                  <a:srgbClr val="FF0000"/>
                </a:solidFill>
              </a:rPr>
              <a:t>I. TRỌNG LỰ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83568" y="3068960"/>
            <a:ext cx="2232025" cy="1008063"/>
          </a:xfrm>
          <a:prstGeom prst="rect">
            <a:avLst/>
          </a:prstGeom>
          <a:gradFill rotWithShape="1">
            <a:gsLst>
              <a:gs pos="0">
                <a:srgbClr val="00CC99"/>
              </a:gs>
              <a:gs pos="100000">
                <a:srgbClr val="005E47"/>
              </a:gs>
            </a:gsLst>
            <a:lin ang="5400000" scaled="1"/>
          </a:gradFill>
          <a:ln w="19050">
            <a:solidFill>
              <a:srgbClr val="FFFF66"/>
            </a:solidFill>
            <a:miter lim="800000"/>
            <a:headEnd type="none" w="sm" len="sm"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179512" y="4077072"/>
            <a:ext cx="338437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1836093" y="3627760"/>
            <a:ext cx="720725" cy="2025650"/>
            <a:chOff x="3016" y="2698"/>
            <a:chExt cx="454" cy="1276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016" y="2698"/>
              <a:ext cx="0" cy="1140"/>
            </a:xfrm>
            <a:prstGeom prst="line">
              <a:avLst/>
            </a:prstGeom>
            <a:noFill/>
            <a:ln w="762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3152" y="3522"/>
              <a:ext cx="318" cy="452"/>
              <a:chOff x="3787" y="1334"/>
              <a:chExt cx="318" cy="452"/>
            </a:xfrm>
          </p:grpSpPr>
          <p:sp>
            <p:nvSpPr>
              <p:cNvPr id="10" name="Text Box 14"/>
              <p:cNvSpPr txBox="1">
                <a:spLocks noChangeArrowheads="1"/>
              </p:cNvSpPr>
              <p:nvPr/>
            </p:nvSpPr>
            <p:spPr bwMode="auto">
              <a:xfrm>
                <a:off x="3787" y="1344"/>
                <a:ext cx="318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vi-VN" altLang="en-US" sz="4000" b="1" dirty="0">
                    <a:solidFill>
                      <a:srgbClr val="FFFF00"/>
                    </a:solidFill>
                  </a:rPr>
                  <a:t>P</a:t>
                </a:r>
                <a:endParaRPr lang="en-US" altLang="en-US" sz="40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3833" y="1334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916832"/>
            <a:ext cx="2657959" cy="1495102"/>
          </a:xfrm>
          <a:prstGeom prst="rect">
            <a:avLst/>
          </a:prstGeom>
        </p:spPr>
      </p:pic>
      <p:grpSp>
        <p:nvGrpSpPr>
          <p:cNvPr id="15" name="Group 11"/>
          <p:cNvGrpSpPr>
            <a:grpSpLocks/>
          </p:cNvGrpSpPr>
          <p:nvPr/>
        </p:nvGrpSpPr>
        <p:grpSpPr bwMode="auto">
          <a:xfrm>
            <a:off x="4950959" y="3047106"/>
            <a:ext cx="661025" cy="1381091"/>
            <a:chOff x="3016" y="2698"/>
            <a:chExt cx="477" cy="1711"/>
          </a:xfrm>
        </p:grpSpPr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3016" y="2698"/>
              <a:ext cx="0" cy="1140"/>
            </a:xfrm>
            <a:prstGeom prst="line">
              <a:avLst/>
            </a:prstGeom>
            <a:noFill/>
            <a:ln w="762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3175" y="3522"/>
              <a:ext cx="318" cy="887"/>
              <a:chOff x="3810" y="1334"/>
              <a:chExt cx="318" cy="887"/>
            </a:xfrm>
          </p:grpSpPr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3810" y="1344"/>
                <a:ext cx="318" cy="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vi-VN" altLang="en-US" sz="4000" b="1" dirty="0">
                    <a:solidFill>
                      <a:srgbClr val="FFFF00"/>
                    </a:solidFill>
                  </a:rPr>
                  <a:t>P</a:t>
                </a:r>
                <a:endParaRPr lang="en-US" altLang="en-US" sz="40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3833" y="1334"/>
                <a:ext cx="272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7871" y="4437112"/>
            <a:ext cx="2505075" cy="1485900"/>
          </a:xfrm>
          <a:prstGeom prst="rect">
            <a:avLst/>
          </a:prstGeom>
        </p:spPr>
      </p:pic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6804246" y="4704449"/>
            <a:ext cx="431438" cy="701404"/>
            <a:chOff x="3016" y="2698"/>
            <a:chExt cx="322" cy="1418"/>
          </a:xfrm>
        </p:grpSpPr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016" y="2698"/>
              <a:ext cx="0" cy="1140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" name="Group 13"/>
            <p:cNvGrpSpPr>
              <a:grpSpLocks/>
            </p:cNvGrpSpPr>
            <p:nvPr/>
          </p:nvGrpSpPr>
          <p:grpSpPr bwMode="auto">
            <a:xfrm>
              <a:off x="3016" y="3468"/>
              <a:ext cx="322" cy="648"/>
              <a:chOff x="3651" y="1280"/>
              <a:chExt cx="322" cy="648"/>
            </a:xfrm>
          </p:grpSpPr>
          <p:sp>
            <p:nvSpPr>
              <p:cNvPr id="24" name="Text Box 14"/>
              <p:cNvSpPr txBox="1">
                <a:spLocks noChangeArrowheads="1"/>
              </p:cNvSpPr>
              <p:nvPr/>
            </p:nvSpPr>
            <p:spPr bwMode="auto">
              <a:xfrm>
                <a:off x="3651" y="1280"/>
                <a:ext cx="31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vi-VN" altLang="en-US" sz="2800" b="1" dirty="0">
                    <a:solidFill>
                      <a:srgbClr val="FFFF00"/>
                    </a:solidFill>
                  </a:rPr>
                  <a:t>P</a:t>
                </a:r>
                <a:endParaRPr lang="en-US" altLang="en-US" sz="28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3701" y="1334"/>
                <a:ext cx="272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642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341784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</a:rPr>
              <a:t>I. TRỌNG LỰ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2. </a:t>
            </a:r>
            <a:r>
              <a:rPr lang="en-US" dirty="0" err="1" smtClean="0">
                <a:solidFill>
                  <a:srgbClr val="FFFF00"/>
                </a:solidFill>
              </a:rPr>
              <a:t>Trọ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ượ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Độ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ớ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á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ụ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ê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ượ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ọ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ượ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Cô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ức</a:t>
            </a:r>
            <a:r>
              <a:rPr lang="en-US" dirty="0" smtClean="0">
                <a:solidFill>
                  <a:schemeClr val="bg1"/>
                </a:solidFill>
              </a:rPr>
              <a:t>: P = mg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Đ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ượ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ó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ể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ù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ế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hoặ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â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ò</a:t>
            </a:r>
            <a:r>
              <a:rPr lang="en-US" dirty="0" smtClean="0">
                <a:solidFill>
                  <a:schemeClr val="bg1"/>
                </a:solidFill>
              </a:rPr>
              <a:t> xo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0" y="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4" imgW="177569" imgH="215619" progId="Equation.DSMT4">
                  <p:embed/>
                </p:oleObj>
              </mc:Choice>
              <mc:Fallback>
                <p:oleObj name="Equation" r:id="rId4" imgW="177569" imgH="21561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2400" y="15240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5995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685"/>
    </mc:Choice>
    <mc:Fallback xmlns="">
      <p:transition spd="slow" advTm="826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smtClean="0">
                <a:solidFill>
                  <a:srgbClr val="FF0000"/>
                </a:solidFill>
              </a:rPr>
              <a:t>I. TRỌNG LỰ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484784"/>
            <a:ext cx="8229600" cy="46413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3. </a:t>
            </a:r>
            <a:r>
              <a:rPr lang="en-US" dirty="0" err="1" smtClean="0">
                <a:solidFill>
                  <a:srgbClr val="FFFF00"/>
                </a:solidFill>
              </a:rPr>
              <a:t>Phâ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iệt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giữ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rọ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ượ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h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ượng</a:t>
            </a:r>
            <a:endParaRPr lang="en-US" dirty="0" smtClean="0">
              <a:solidFill>
                <a:srgbClr val="FFFF00"/>
              </a:solidFill>
            </a:endParaRP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ượ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ộ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a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ổ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h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i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ố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r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ự</a:t>
            </a:r>
            <a:r>
              <a:rPr lang="en-US" dirty="0" smtClean="0">
                <a:solidFill>
                  <a:schemeClr val="bg1"/>
                </a:solidFill>
              </a:rPr>
              <a:t> do </a:t>
            </a:r>
            <a:r>
              <a:rPr lang="en-US" dirty="0" err="1" smtClean="0">
                <a:solidFill>
                  <a:schemeClr val="bg1"/>
                </a:solidFill>
              </a:rPr>
              <a:t>tha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ổi</a:t>
            </a:r>
            <a:r>
              <a:rPr lang="en-US" dirty="0" smtClean="0">
                <a:solidFill>
                  <a:schemeClr val="bg1"/>
                </a:solidFill>
              </a:rPr>
              <a:t> (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i </a:t>
            </a:r>
            <a:r>
              <a:rPr lang="en-US" dirty="0" err="1" smtClean="0">
                <a:solidFill>
                  <a:schemeClr val="bg1"/>
                </a:solidFill>
              </a:rPr>
              <a:t>chuyể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ừ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này</a:t>
            </a:r>
            <a:r>
              <a:rPr lang="en-US" dirty="0" smtClean="0">
                <a:solidFill>
                  <a:schemeClr val="bg1"/>
                </a:solidFill>
              </a:rPr>
              <a:t> sang </a:t>
            </a:r>
            <a:r>
              <a:rPr lang="en-US" dirty="0" err="1" smtClean="0">
                <a:solidFill>
                  <a:schemeClr val="bg1"/>
                </a:solidFill>
              </a:rPr>
              <a:t>n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hác</a:t>
            </a:r>
            <a:endParaRPr lang="en-US" dirty="0" smtClean="0">
              <a:solidFill>
                <a:schemeClr val="bg1"/>
              </a:solidFill>
            </a:endParaRP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Khố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ượ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hô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a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ổ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mọ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ị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í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8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0" y="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177569" imgH="215619" progId="Equation.DSMT4">
                  <p:embed/>
                </p:oleObj>
              </mc:Choice>
              <mc:Fallback>
                <p:oleObj name="Equation" r:id="rId3" imgW="177569" imgH="215619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400" y="15240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09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786" y="3140968"/>
            <a:ext cx="4134427" cy="261974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smtClean="0">
                <a:solidFill>
                  <a:srgbClr val="FF0000"/>
                </a:solidFill>
              </a:rPr>
              <a:t>I. TRỌNG LỰ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484784"/>
            <a:ext cx="8229600" cy="46413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3. </a:t>
            </a:r>
            <a:r>
              <a:rPr lang="en-US" dirty="0" err="1" smtClean="0">
                <a:solidFill>
                  <a:srgbClr val="FFFF00"/>
                </a:solidFill>
              </a:rPr>
              <a:t>Phâ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biệt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giữ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rọ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ượn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à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h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lượng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</a:rPr>
              <a:t>* </a:t>
            </a:r>
            <a:r>
              <a:rPr lang="en-US" dirty="0" err="1" smtClean="0">
                <a:solidFill>
                  <a:schemeClr val="bg1"/>
                </a:solidFill>
              </a:rPr>
              <a:t>Các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xá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ịnh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ọ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â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hẳng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mỏng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4" imgW="177569" imgH="215619" progId="Equation.DSMT4">
                  <p:embed/>
                </p:oleObj>
              </mc:Choice>
              <mc:Fallback>
                <p:oleObj name="Equation" r:id="rId4" imgW="177569" imgH="21561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" y="15240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13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4178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dirty="0" smtClean="0">
                <a:solidFill>
                  <a:srgbClr val="FF0000"/>
                </a:solidFill>
              </a:rPr>
              <a:t>I. LỰC CĂNG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484784"/>
            <a:ext cx="8229600" cy="46413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ă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xuấ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hiệ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h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ợ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â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bị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é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ãn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nó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hố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ự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é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ã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ó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solidFill>
                  <a:schemeClr val="bg1"/>
                </a:solidFill>
              </a:rPr>
              <a:t>Đặ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iể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é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ơ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ăng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Điểm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đặt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ạ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ị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rí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ật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iế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xú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ớ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ây</a:t>
            </a: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Phương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trù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ớ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hương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sợ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ây</a:t>
            </a: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+ </a:t>
            </a:r>
            <a:r>
              <a:rPr lang="en-US" dirty="0" err="1" smtClean="0">
                <a:solidFill>
                  <a:schemeClr val="bg1"/>
                </a:solidFill>
              </a:rPr>
              <a:t>Chiều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dirty="0" err="1" smtClean="0">
                <a:solidFill>
                  <a:schemeClr val="bg1"/>
                </a:solidFill>
              </a:rPr>
              <a:t>ngượ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ới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hiề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củ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lực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ké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ã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dây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0" y="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77569" imgH="215619" progId="Equation.DSMT4">
                  <p:embed/>
                </p:oleObj>
              </mc:Choice>
              <mc:Fallback>
                <p:oleObj name="Equation" r:id="rId3" imgW="177569" imgH="21561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2400" y="152400"/>
          <a:ext cx="180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177569" imgH="215619" progId="Equation.DSMT4">
                  <p:embed/>
                </p:oleObj>
              </mc:Choice>
              <mc:Fallback>
                <p:oleObj name="Equation" r:id="rId5" imgW="177569" imgH="215619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1809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67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I. LỰC </a:t>
            </a:r>
            <a:r>
              <a:rPr lang="en-US" b="1" dirty="0" smtClean="0">
                <a:solidFill>
                  <a:srgbClr val="FF0000"/>
                </a:solidFill>
              </a:rPr>
              <a:t>CĂ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060848"/>
            <a:ext cx="3096344" cy="226590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2905-178B-4088-881F-83FACB937798}" type="datetime1">
              <a:rPr lang="en-US" smtClean="0"/>
              <a:pPr/>
              <a:t>7/31/202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060848"/>
            <a:ext cx="1824490" cy="217761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019175" y="2674707"/>
            <a:ext cx="721608" cy="1129924"/>
            <a:chOff x="1019175" y="2674707"/>
            <a:chExt cx="721608" cy="1129924"/>
          </a:xfrm>
        </p:grpSpPr>
        <p:sp>
          <p:nvSpPr>
            <p:cNvPr id="9" name="Line 12"/>
            <p:cNvSpPr>
              <a:spLocks noChangeShapeType="1"/>
            </p:cNvSpPr>
            <p:nvPr/>
          </p:nvSpPr>
          <p:spPr bwMode="auto">
            <a:xfrm rot="7368292">
              <a:off x="1393658" y="2345421"/>
              <a:ext cx="17840" cy="676411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019175" y="2996952"/>
              <a:ext cx="504825" cy="807679"/>
              <a:chOff x="6163196" y="4770506"/>
              <a:chExt cx="504825" cy="807679"/>
            </a:xfrm>
          </p:grpSpPr>
          <p:sp>
            <p:nvSpPr>
              <p:cNvPr id="11" name="Text Box 14"/>
              <p:cNvSpPr txBox="1">
                <a:spLocks noChangeArrowheads="1"/>
              </p:cNvSpPr>
              <p:nvPr/>
            </p:nvSpPr>
            <p:spPr bwMode="auto">
              <a:xfrm rot="21489998">
                <a:off x="6163196" y="4876510"/>
                <a:ext cx="504825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 dirty="0" smtClean="0">
                    <a:solidFill>
                      <a:srgbClr val="FFFF00"/>
                    </a:solidFill>
                  </a:rPr>
                  <a:t>T</a:t>
                </a:r>
                <a:endParaRPr lang="en-US" altLang="en-US" sz="40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2" name="Line 15"/>
              <p:cNvSpPr>
                <a:spLocks noChangeShapeType="1"/>
              </p:cNvSpPr>
              <p:nvPr/>
            </p:nvSpPr>
            <p:spPr bwMode="auto">
              <a:xfrm rot="7258290" flipH="1" flipV="1">
                <a:off x="6304440" y="4696450"/>
                <a:ext cx="222337" cy="37044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228184" y="3142120"/>
            <a:ext cx="785139" cy="1022551"/>
            <a:chOff x="6228184" y="3142120"/>
            <a:chExt cx="785139" cy="1022551"/>
          </a:xfrm>
        </p:grpSpPr>
        <p:sp>
          <p:nvSpPr>
            <p:cNvPr id="16" name="Line 12"/>
            <p:cNvSpPr>
              <a:spLocks noChangeShapeType="1"/>
            </p:cNvSpPr>
            <p:nvPr/>
          </p:nvSpPr>
          <p:spPr bwMode="auto">
            <a:xfrm rot="7368292" flipH="1">
              <a:off x="6652271" y="2921618"/>
              <a:ext cx="140549" cy="58155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228184" y="3356992"/>
              <a:ext cx="504825" cy="807679"/>
              <a:chOff x="6163196" y="4770506"/>
              <a:chExt cx="504825" cy="807679"/>
            </a:xfrm>
          </p:grpSpPr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 rot="21489998">
                <a:off x="6163196" y="4876510"/>
                <a:ext cx="504825" cy="701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000000"/>
                    </a:solidFill>
                    <a:miter lim="800000"/>
                    <a:headEnd type="none" w="sm" len="sm"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 dirty="0" smtClean="0">
                    <a:solidFill>
                      <a:srgbClr val="FFFF00"/>
                    </a:solidFill>
                  </a:rPr>
                  <a:t>T</a:t>
                </a:r>
                <a:endParaRPr lang="en-US" altLang="en-US" sz="40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rot="7258290" flipH="1" flipV="1">
                <a:off x="6304440" y="4696450"/>
                <a:ext cx="222337" cy="37044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507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GBX_HAS_SWIFFPOINT_SHAPE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42.9|12.8|28.3|35.7|1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9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5</TotalTime>
  <Words>317</Words>
  <Application>Microsoft Office PowerPoint</Application>
  <PresentationFormat>On-screen Show (4:3)</PresentationFormat>
  <Paragraphs>5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lgerian</vt:lpstr>
      <vt:lpstr>Arial</vt:lpstr>
      <vt:lpstr>Calibri</vt:lpstr>
      <vt:lpstr>Chiller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I. TRỌNG LỰC</vt:lpstr>
      <vt:lpstr>PowerPoint Presentation</vt:lpstr>
      <vt:lpstr>I. TRỌNG LỰC</vt:lpstr>
      <vt:lpstr>PowerPoint Presentation</vt:lpstr>
      <vt:lpstr>PowerPoint Presentation</vt:lpstr>
      <vt:lpstr>PowerPoint Presentation</vt:lpstr>
      <vt:lpstr>I. LỰC CĂ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DAT</dc:creator>
  <cp:lastModifiedBy>User</cp:lastModifiedBy>
  <cp:revision>92</cp:revision>
  <dcterms:created xsi:type="dcterms:W3CDTF">2006-08-16T00:00:00Z</dcterms:created>
  <dcterms:modified xsi:type="dcterms:W3CDTF">2022-07-31T10:13:38Z</dcterms:modified>
</cp:coreProperties>
</file>